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81" r:id="rId25"/>
    <p:sldId id="377" r:id="rId26"/>
    <p:sldId id="378" r:id="rId2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99" d="100"/>
          <a:sy n="99" d="100"/>
        </p:scale>
        <p:origin x="1464" y="90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et.ox.ac.uk/files/energy_transition_paper-INET-working-paper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ariadneprojekt.de/media/2021/11/Ariadne_Kurzdossier_Wasserstoff_November2021.pdf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smtClean="0"/>
              <a:t>Sommer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emester 2025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043608" y="1700808"/>
            <a:ext cx="7344816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speisevergütung für PV, H2Global für Wasserstoff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1520" y="1676400"/>
            <a:ext cx="87849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5 ist der ETS-Zertifikat-Preis auf über €8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Das BEHG setzt einen </a:t>
            </a:r>
            <a:r>
              <a:rPr lang="de-DE" altLang="en-US" sz="1800" dirty="0">
                <a:latin typeface="Arial" panose="020B0604020202020204" pitchFamily="34" charset="0"/>
              </a:rPr>
              <a:t>CO</a:t>
            </a:r>
            <a:r>
              <a:rPr lang="de-DE" altLang="en-US" sz="1800" baseline="-25000" dirty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Preis für Verkehr und Gebäude von €55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in 2025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eiste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Technologien zu schaffen? Oder setzen wir lieber auf Verbote und Gebote (Ordnungsrecht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7" y="1916832"/>
            <a:ext cx="6289628" cy="369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2078851"/>
            <a:ext cx="5641735" cy="4626513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7318648" y="6381328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ay et al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uch: Anteil von Strom gegenüber Wasserstoff ist noch unsicher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533542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RIADNE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Projek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3284"/>
            <a:ext cx="7812360" cy="520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628684"/>
            <a:ext cx="8532440" cy="2447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 Tendenziell werden Regionen im global Süden härter von Klimawandel betroff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vergleichsweise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12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5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Endenergieverbrauch: Anteil von Strom gegenüber Wasserstoff ist noch unsicher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62</cp:revision>
  <cp:lastPrinted>2020-04-29T06:56:35Z</cp:lastPrinted>
  <dcterms:created xsi:type="dcterms:W3CDTF">1601-01-01T00:00:00Z</dcterms:created>
  <dcterms:modified xsi:type="dcterms:W3CDTF">2025-05-19T10:23:06Z</dcterms:modified>
</cp:coreProperties>
</file>